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66A8" w:rsidRDefault="0089734A">
      <w:pPr>
        <w:rPr>
          <w:rFonts w:ascii="Khmer OS Moul" w:hAnsi="Khmer OS Moul" w:cs="Khmer OS Moul" w:hint="cs"/>
          <w:sz w:val="18"/>
          <w:szCs w:val="28"/>
        </w:rPr>
      </w:pPr>
      <w:r>
        <w:rPr>
          <w:rFonts w:ascii="Khmer OS Moul" w:hAnsi="Khmer OS Moul" w:cs="Khmer OS Moul" w:hint="cs"/>
          <w:sz w:val="18"/>
          <w:szCs w:val="28"/>
          <w:cs/>
        </w:rPr>
        <w:t>មេរៀនទី០២</w:t>
      </w:r>
      <w:r>
        <w:rPr>
          <w:rFonts w:ascii="Khmer OS Moul" w:hAnsi="Khmer OS Moul" w:cs="Khmer OS Moul" w:hint="cs"/>
          <w:sz w:val="18"/>
          <w:szCs w:val="28"/>
          <w:cs/>
        </w:rPr>
        <w:tab/>
      </w:r>
      <w:r>
        <w:rPr>
          <w:rFonts w:ascii="Khmer OS Moul" w:hAnsi="Khmer OS Moul" w:cs="Khmer OS Moul" w:hint="cs"/>
          <w:sz w:val="18"/>
          <w:szCs w:val="28"/>
          <w:cs/>
        </w:rPr>
        <w:tab/>
        <w:t>ច្បាប់ទី១ទែម៉ូឌីណាមិច</w:t>
      </w:r>
    </w:p>
    <w:p w:rsidR="0089734A" w:rsidRPr="0089734A" w:rsidRDefault="0089734A" w:rsidP="003F335F">
      <w:pPr>
        <w:pStyle w:val="ListParagraph"/>
        <w:numPr>
          <w:ilvl w:val="0"/>
          <w:numId w:val="1"/>
        </w:numPr>
        <w:ind w:left="284" w:hanging="142"/>
        <w:jc w:val="both"/>
        <w:rPr>
          <w:rFonts w:ascii="Khmer OS Moul" w:hAnsi="Khmer OS Moul" w:cs="Khmer OS Moul"/>
          <w:sz w:val="16"/>
          <w:szCs w:val="24"/>
        </w:rPr>
      </w:pPr>
      <w:r w:rsidRPr="0089734A">
        <w:rPr>
          <w:rFonts w:ascii="Khmer OS Moul" w:hAnsi="Khmer OS Moul" w:cs="Khmer OS Moul"/>
          <w:szCs w:val="22"/>
          <w:cs/>
        </w:rPr>
        <w:t>ប្រព័ន្ធទែម៉ូឌីណាមិចៈ</w:t>
      </w:r>
    </w:p>
    <w:p w:rsidR="003F335F" w:rsidRPr="003F335F" w:rsidRDefault="0089734A" w:rsidP="003F335F">
      <w:pPr>
        <w:pStyle w:val="ListParagraph"/>
        <w:numPr>
          <w:ilvl w:val="1"/>
          <w:numId w:val="2"/>
        </w:numPr>
        <w:ind w:left="709" w:hanging="425"/>
        <w:jc w:val="both"/>
        <w:rPr>
          <w:rFonts w:ascii="Khmer OS Moul" w:hAnsi="Khmer OS Moul" w:cs="Khmer OS Moul" w:hint="cs"/>
          <w:b/>
          <w:bCs/>
          <w:sz w:val="24"/>
          <w:szCs w:val="24"/>
        </w:rPr>
      </w:pPr>
      <w:r w:rsidRPr="0089734A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ប្រព័ន្ធៈ</w:t>
      </w:r>
      <w:r>
        <w:rPr>
          <w:rFonts w:ascii="Khmer OS Siemreap" w:hAnsi="Khmer OS Siemreap" w:cs="Khmer OS Siemreap" w:hint="cs"/>
          <w:b/>
          <w:bCs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គឺជាវត្ថុ ឬសំនុំវត្ថុ ដែលយើងលើកមកសិក្សាដោយធៀបទៅនឹងវត្ថុផ្សេងទៀត។</w:t>
      </w:r>
      <w:r w:rsidR="003F335F">
        <w:rPr>
          <w:rFonts w:ascii="Khmer OS Siemreap" w:hAnsi="Khmer OS Siemreap" w:cs="Khmer OS Siemreap" w:hint="cs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(វត្ថុផ្សេងទៀតនេះ</w:t>
      </w:r>
      <w:r w:rsidR="003F335F">
        <w:rPr>
          <w:rFonts w:ascii="Khmer OS Siemreap" w:hAnsi="Khmer OS Siemreap" w:cs="Khmer OS Siemreap" w:hint="cs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ដែលយើងហៅថាៈ </w:t>
      </w:r>
      <w:r w:rsidR="003F335F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មជ្ឈដ្ឋានខាងក្រៅ</w:t>
      </w:r>
      <w:r w:rsidR="003F335F">
        <w:rPr>
          <w:rFonts w:ascii="Khmer OS Siemreap" w:hAnsi="Khmer OS Siemreap" w:cs="Khmer OS Siemreap" w:hint="cs"/>
          <w:sz w:val="24"/>
          <w:szCs w:val="24"/>
          <w:cs/>
        </w:rPr>
        <w:t>)។</w:t>
      </w:r>
    </w:p>
    <w:p w:rsidR="0078640B" w:rsidRPr="0078640B" w:rsidRDefault="00D64781" w:rsidP="0078640B">
      <w:pPr>
        <w:pStyle w:val="ListParagraph"/>
        <w:numPr>
          <w:ilvl w:val="1"/>
          <w:numId w:val="2"/>
        </w:numPr>
        <w:ind w:left="709" w:hanging="425"/>
        <w:rPr>
          <w:rFonts w:ascii="Khmer OS Moul" w:hAnsi="Khmer OS Moul" w:cs="Khmer OS Moul" w:hint="cs"/>
          <w:b/>
          <w:bCs/>
          <w:sz w:val="24"/>
          <w:szCs w:val="24"/>
        </w:rPr>
      </w:pPr>
      <w:r>
        <w:rPr>
          <w:rFonts w:ascii="Khmer OS Siemreap" w:hAnsi="Khmer OS Siemreap" w:cs="Khmer OS Siemreap" w:hint="cs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align>right</wp:align>
                </wp:positionH>
                <wp:positionV relativeFrom="paragraph">
                  <wp:posOffset>222250</wp:posOffset>
                </wp:positionV>
                <wp:extent cx="1323975" cy="1923415"/>
                <wp:effectExtent l="0" t="0" r="28575" b="635"/>
                <wp:wrapNone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3975" cy="1923415"/>
                          <a:chOff x="0" y="0"/>
                          <a:chExt cx="1323975" cy="1923415"/>
                        </a:xfrm>
                      </wpg:grpSpPr>
                      <wpg:grpSp>
                        <wpg:cNvPr id="23" name="Group 23"/>
                        <wpg:cNvGrpSpPr/>
                        <wpg:grpSpPr>
                          <a:xfrm>
                            <a:off x="0" y="0"/>
                            <a:ext cx="1323975" cy="1543050"/>
                            <a:chOff x="0" y="0"/>
                            <a:chExt cx="1466850" cy="1457325"/>
                          </a:xfrm>
                        </wpg:grpSpPr>
                        <wpg:grpSp>
                          <wpg:cNvPr id="12" name="Group 12"/>
                          <wpg:cNvGrpSpPr/>
                          <wpg:grpSpPr>
                            <a:xfrm>
                              <a:off x="485775" y="0"/>
                              <a:ext cx="981075" cy="1457325"/>
                              <a:chOff x="0" y="0"/>
                              <a:chExt cx="1104900" cy="1552575"/>
                            </a:xfrm>
                          </wpg:grpSpPr>
                          <wpg:grpSp>
                            <wpg:cNvPr id="7" name="Group 7"/>
                            <wpg:cNvGrpSpPr/>
                            <wpg:grpSpPr>
                              <a:xfrm>
                                <a:off x="0" y="104775"/>
                                <a:ext cx="1095375" cy="1447800"/>
                                <a:chOff x="0" y="0"/>
                                <a:chExt cx="1095375" cy="1447800"/>
                              </a:xfrm>
                            </wpg:grpSpPr>
                            <wpg:grpSp>
                              <wpg:cNvPr id="5" name="Group 5"/>
                              <wpg:cNvGrpSpPr/>
                              <wpg:grpSpPr>
                                <a:xfrm>
                                  <a:off x="0" y="0"/>
                                  <a:ext cx="1095375" cy="1447800"/>
                                  <a:chOff x="0" y="0"/>
                                  <a:chExt cx="1095375" cy="1447800"/>
                                </a:xfrm>
                              </wpg:grpSpPr>
                              <wps:wsp>
                                <wps:cNvPr id="3" name="Rectangle 3"/>
                                <wps:cNvSpPr/>
                                <wps:spPr>
                                  <a:xfrm>
                                    <a:off x="0" y="0"/>
                                    <a:ext cx="1095375" cy="1447800"/>
                                  </a:xfrm>
                                  <a:prstGeom prst="rect">
                                    <a:avLst/>
                                  </a:prstGeom>
                                  <a:ln w="19050">
                                    <a:solidFill>
                                      <a:schemeClr val="bg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" name="Rectangle 4"/>
                                <wps:cNvSpPr/>
                                <wps:spPr>
                                  <a:xfrm>
                                    <a:off x="0" y="647700"/>
                                    <a:ext cx="1085850" cy="790575"/>
                                  </a:xfrm>
                                  <a:prstGeom prst="rect">
                                    <a:avLst/>
                                  </a:prstGeom>
                                  <a:pattFill prst="pct5">
                                    <a:fgClr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" name="Rectangle 6"/>
                              <wps:cNvSpPr/>
                              <wps:spPr>
                                <a:xfrm>
                                  <a:off x="9525" y="542925"/>
                                  <a:ext cx="1076325" cy="142875"/>
                                </a:xfrm>
                                <a:prstGeom prst="rect">
                                  <a:avLst/>
                                </a:prstGeom>
                                <a:pattFill prst="dkVert">
                                  <a:fgClr>
                                    <a:schemeClr val="tx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" name="Rectangle 8"/>
                            <wps:cNvSpPr/>
                            <wps:spPr>
                              <a:xfrm>
                                <a:off x="9525" y="180975"/>
                                <a:ext cx="1076325" cy="142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prstDash val="dash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" name="Straight Connector 9"/>
                            <wps:cNvCnPr/>
                            <wps:spPr>
                              <a:xfrm>
                                <a:off x="0" y="0"/>
                                <a:ext cx="0" cy="1552575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Straight Connector 10"/>
                            <wps:cNvCnPr/>
                            <wps:spPr>
                              <a:xfrm>
                                <a:off x="1104900" y="0"/>
                                <a:ext cx="0" cy="1552575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4" name="Straight Arrow Connector 14"/>
                          <wps:cNvCnPr/>
                          <wps:spPr>
                            <a:xfrm flipV="1">
                              <a:off x="142875" y="1000125"/>
                              <a:ext cx="552450" cy="180975"/>
                            </a:xfrm>
                            <a:prstGeom prst="curvedConnector3">
                              <a:avLst>
                                <a:gd name="adj1" fmla="val 47407"/>
                              </a:avLst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Text Box 15"/>
                          <wps:cNvSpPr txBox="1"/>
                          <wps:spPr>
                            <a:xfrm>
                              <a:off x="0" y="1047750"/>
                              <a:ext cx="276225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:rsidR="00185FE9" w:rsidRDefault="00185FE9" w:rsidP="00185FE9">
                                <w:r w:rsidRPr="00185FE9">
                                  <w:rPr>
                                    <w:position w:val="-10"/>
                                  </w:rPr>
                                  <w:object w:dxaOrig="240" w:dyaOrig="320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109" type="#_x0000_t75" style="width:11.8pt;height:16.1pt">
                                      <v:imagedata r:id="rId7" o:title=""/>
                                    </v:shape>
                                    <o:OLEObject Type="Embed" ProgID="Equation.DSMT4" ShapeID="_x0000_i1109" DrawAspect="Content" ObjectID="_1572389504" r:id="rId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Text Box 16"/>
                          <wps:cNvSpPr txBox="1"/>
                          <wps:spPr>
                            <a:xfrm>
                              <a:off x="809625" y="762000"/>
                              <a:ext cx="276225" cy="23812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:rsidR="00185FE9" w:rsidRDefault="00185FE9" w:rsidP="00185FE9">
                                <w:r w:rsidRPr="00185FE9">
                                  <w:rPr>
                                    <w:position w:val="-6"/>
                                  </w:rPr>
                                  <w:object w:dxaOrig="279" w:dyaOrig="279">
                                    <v:shape id="_x0000_i1108" type="#_x0000_t75" style="width:13.95pt;height:13.95pt">
                                      <v:imagedata r:id="rId9" o:title=""/>
                                    </v:shape>
                                    <o:OLEObject Type="Embed" ProgID="Equation.DSMT4" ShapeID="_x0000_i1108" DrawAspect="Content" ObjectID="_1572389505" r:id="rId10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Straight Arrow Connector 18"/>
                          <wps:cNvCnPr/>
                          <wps:spPr>
                            <a:xfrm flipV="1">
                              <a:off x="1181100" y="781050"/>
                              <a:ext cx="0" cy="18097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Text Box 19"/>
                          <wps:cNvSpPr txBox="1"/>
                          <wps:spPr>
                            <a:xfrm>
                              <a:off x="828675" y="1028700"/>
                              <a:ext cx="257175" cy="25717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:rsidR="00185FE9" w:rsidRDefault="00185FE9" w:rsidP="00185FE9">
                                <w:r w:rsidRPr="00185FE9">
                                  <w:rPr>
                                    <w:position w:val="-6"/>
                                  </w:rPr>
                                  <w:object w:dxaOrig="260" w:dyaOrig="279">
                                    <v:shape id="_x0000_i1107" type="#_x0000_t75" style="width:12.9pt;height:13.95pt">
                                      <v:imagedata r:id="rId11" o:title=""/>
                                    </v:shape>
                                    <o:OLEObject Type="Embed" ProgID="Equation.DSMT4" ShapeID="_x0000_i1107" DrawAspect="Content" ObjectID="_1572389506" r:id="rId1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Straight Arrow Connector 20"/>
                          <wps:cNvCnPr/>
                          <wps:spPr>
                            <a:xfrm>
                              <a:off x="1114425" y="323850"/>
                              <a:ext cx="0" cy="23812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" name="Text Box 21"/>
                          <wps:cNvSpPr txBox="1"/>
                          <wps:spPr>
                            <a:xfrm>
                              <a:off x="790575" y="333375"/>
                              <a:ext cx="257175" cy="25717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:rsidR="00185FE9" w:rsidRDefault="00185FE9" w:rsidP="00185FE9">
                                <w:r w:rsidRPr="00185FE9">
                                  <w:rPr>
                                    <w:position w:val="-4"/>
                                  </w:rPr>
                                  <w:object w:dxaOrig="260" w:dyaOrig="320">
                                    <v:shape id="_x0000_i1106" type="#_x0000_t75" style="width:12.9pt;height:16.1pt">
                                      <v:imagedata r:id="rId13" o:title=""/>
                                    </v:shape>
                                    <o:OLEObject Type="Embed" ProgID="Equation.DSMT4" ShapeID="_x0000_i1106" DrawAspect="Content" ObjectID="_1572389507" r:id="rId1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1" name="Picture 31" descr="C:\Users\SOUM Som On\AppData\Local\Microsoft\Windows\INetCache\Content.Word\fire_icon_clip_art_9049.jpg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57225" y="1562100"/>
                            <a:ext cx="523240" cy="361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2" o:spid="_x0000_s1026" style="position:absolute;left:0;text-align:left;margin-left:53.05pt;margin-top:17.5pt;width:104.25pt;height:151.45pt;z-index:251677696;mso-position-horizontal:right;mso-height-relative:margin" coordsize="13239,1923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">
                <v:group id="Group 23" o:spid="_x0000_s1027" style="position:absolute;width:13239;height:15430" coordsize="14668,14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group id="Group 12" o:spid="_x0000_s1028" style="position:absolute;left:4857;width:9811;height:14573" coordsize="11049,15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<v:group id="Group 7" o:spid="_x0000_s1029" style="position:absolute;top:1047;width:10953;height:14478" coordsize="10953,14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<v:group id="Group 5" o:spid="_x0000_s1030" style="position:absolute;width:10953;height:14478" coordsize="10953,14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rect id="Rectangle 3" o:spid="_x0000_s1031" style="position:absolute;width:10953;height:144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" fillcolor="white [3201]" strokecolor="white [3212]" strokeweight="1.5pt"/>
                        <v:rect id="Rectangle 4" o:spid="_x0000_s1032" style="position:absolute;top:6477;width:10858;height:7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" fillcolor="#404040 [2429]" strokecolor="black [3200]" strokeweight="1pt">
                          <v:fill r:id="rId16" o:title="" color2="white [3212]" type="pattern"/>
                        </v:rect>
                      </v:group>
                      <v:rect id="Rectangle 6" o:spid="_x0000_s1033" style="position:absolute;left:95;top:5429;width:10763;height:1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" fillcolor="black [3213]" strokecolor="black [3200]" strokeweight="1pt">
                        <v:fill r:id="rId17" o:title="" color2="white [3212]" type="pattern"/>
                      </v:rect>
                    </v:group>
                    <v:rect id="Rectangle 8" o:spid="_x0000_s1034" style="position:absolute;left:95;top:1809;width:10763;height:1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" filled="f" strokecolor="black [3200]" strokeweight="1pt">
                      <v:stroke dashstyle="dash"/>
                    </v:rect>
                    <v:line id="Straight Connector 9" o:spid="_x0000_s1035" style="position:absolute;visibility:visible;mso-wrap-style:square" from="0,0" to="0,15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" strokecolor="black [3200]" strokeweight="1.5pt">
                      <v:stroke joinstyle="miter"/>
                    </v:line>
                    <v:line id="Straight Connector 10" o:spid="_x0000_s1036" style="position:absolute;visibility:visible;mso-wrap-style:square" from="11049,0" to="11049,15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" strokecolor="black [3200]" strokeweight="1.5pt">
                      <v:stroke joinstyle="miter"/>
                    </v:line>
                  </v:group>
                  <v:shapetype id="_x0000_t38" coordsize="21600,21600" o:spt="38" o:oned="t" path="m,c@0,0@1,5400@1,10800@1,16200@2,21600,21600,21600e" filled="f">
                    <v:formulas>
                      <v:f eqn="mid #0 0"/>
                      <v:f eqn="val #0"/>
                      <v:f eqn="mid #0 21600"/>
                    </v:formulas>
                    <v:path arrowok="t" fillok="f" o:connecttype="none"/>
                    <v:handles>
                      <v:h position="#0,center"/>
                    </v:handles>
                    <o:lock v:ext="edit" shapetype="t"/>
                  </v:shapetype>
                  <v:shape id="Straight Arrow Connector 14" o:spid="_x0000_s1037" type="#_x0000_t38" style="position:absolute;left:1428;top:10001;width:5525;height:1810;flip:y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" adj="10240" strokecolor="black [3200]" strokeweight=".5pt">
                    <v:stroke endarrow="block" joinstyle="miter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" o:spid="_x0000_s1038" type="#_x0000_t202" style="position:absolute;top:10477;width:276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" fillcolor="white [3201]" strokecolor="white [3212]" strokeweight=".5pt">
                    <v:textbox>
                      <w:txbxContent>
                        <w:p w:rsidR="00185FE9" w:rsidRDefault="00185FE9" w:rsidP="00185FE9">
                          <w:r w:rsidRPr="00185FE9">
                            <w:rPr>
                              <w:position w:val="-10"/>
                            </w:rPr>
                            <w:object w:dxaOrig="240" w:dyaOrig="320">
                              <v:shape id="_x0000_i1109" type="#_x0000_t75" style="width:11.8pt;height:16.1pt">
                                <v:imagedata r:id="rId7" o:title=""/>
                              </v:shape>
                              <o:OLEObject Type="Embed" ProgID="Equation.DSMT4" ShapeID="_x0000_i1109" DrawAspect="Content" ObjectID="_1572389504" r:id="rId18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16" o:spid="_x0000_s1039" type="#_x0000_t202" style="position:absolute;left:8096;top:7620;width:2762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" fillcolor="white [3201]" strokecolor="white [3212]" strokeweight=".5pt">
                    <v:textbox>
                      <w:txbxContent>
                        <w:p w:rsidR="00185FE9" w:rsidRDefault="00185FE9" w:rsidP="00185FE9">
                          <w:r w:rsidRPr="00185FE9">
                            <w:rPr>
                              <w:position w:val="-6"/>
                            </w:rPr>
                            <w:object w:dxaOrig="279" w:dyaOrig="279">
                              <v:shape id="_x0000_i1108" type="#_x0000_t75" style="width:13.95pt;height:13.95pt">
                                <v:imagedata r:id="rId9" o:title=""/>
                              </v:shape>
                              <o:OLEObject Type="Embed" ProgID="Equation.DSMT4" ShapeID="_x0000_i1108" DrawAspect="Content" ObjectID="_1572389505" r:id="rId19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18" o:spid="_x0000_s1040" type="#_x0000_t32" style="position:absolute;left:11811;top:7810;width:0;height:18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" strokecolor="black [3200]" strokeweight="1pt">
                    <v:stroke endarrow="block" joinstyle="miter"/>
                  </v:shape>
                  <v:shape id="Text Box 19" o:spid="_x0000_s1041" type="#_x0000_t202" style="position:absolute;left:8286;top:10287;width:2572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" fillcolor="white [3201]" strokecolor="white [3212]" strokeweight=".5pt">
                    <v:textbox>
                      <w:txbxContent>
                        <w:p w:rsidR="00185FE9" w:rsidRDefault="00185FE9" w:rsidP="00185FE9">
                          <w:r w:rsidRPr="00185FE9">
                            <w:rPr>
                              <w:position w:val="-6"/>
                            </w:rPr>
                            <w:object w:dxaOrig="260" w:dyaOrig="279">
                              <v:shape id="_x0000_i1107" type="#_x0000_t75" style="width:12.9pt;height:13.95pt">
                                <v:imagedata r:id="rId11" o:title=""/>
                              </v:shape>
                              <o:OLEObject Type="Embed" ProgID="Equation.DSMT4" ShapeID="_x0000_i1107" DrawAspect="Content" ObjectID="_1572389506" r:id="rId20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Straight Arrow Connector 20" o:spid="_x0000_s1042" type="#_x0000_t32" style="position:absolute;left:11144;top:3238;width:0;height:238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" strokecolor="black [3200]" strokeweight="1pt">
                    <v:stroke endarrow="block" joinstyle="miter"/>
                  </v:shape>
                  <v:shape id="Text Box 21" o:spid="_x0000_s1043" type="#_x0000_t202" style="position:absolute;left:7905;top:3333;width:2572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" fillcolor="white [3201]" strokecolor="white [3212]" strokeweight=".5pt">
                    <v:textbox>
                      <w:txbxContent>
                        <w:p w:rsidR="00185FE9" w:rsidRDefault="00185FE9" w:rsidP="00185FE9">
                          <w:r w:rsidRPr="00185FE9">
                            <w:rPr>
                              <w:position w:val="-4"/>
                            </w:rPr>
                            <w:object w:dxaOrig="260" w:dyaOrig="320">
                              <v:shape id="_x0000_i1106" type="#_x0000_t75" style="width:12.9pt;height:16.1pt">
                                <v:imagedata r:id="rId13" o:title=""/>
                              </v:shape>
                              <o:OLEObject Type="Embed" ProgID="Equation.DSMT4" ShapeID="_x0000_i1106" DrawAspect="Content" ObjectID="_1572389507" r:id="rId2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Picture 31" o:spid="_x0000_s1044" type="#_x0000_t75" style="position:absolute;left:6572;top:15621;width:5232;height:36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">
                  <v:imagedata r:id="rId22" o:title="fire_icon_clip_art_9049"/>
                  <v:path arrowok="t"/>
                </v:shape>
              </v:group>
            </w:pict>
          </mc:Fallback>
        </mc:AlternateContent>
      </w:r>
      <w:r w:rsidR="00C57C75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ភាពនៃប្រព័ន្ធៈ</w:t>
      </w:r>
      <w:r w:rsidR="00C57C75">
        <w:rPr>
          <w:rFonts w:ascii="Khmer OS Siemreap" w:hAnsi="Khmer OS Siemreap" w:cs="Khmer OS Siemreap" w:hint="cs"/>
          <w:sz w:val="24"/>
          <w:szCs w:val="24"/>
          <w:cs/>
        </w:rPr>
        <w:t>​​ គឺជាសំនុំលេខដែលវាស់ទំហំរូបវិទ្យា សម្រាប់សម្គាល់ប្រព័ន្ធនៅខណៈណាមួយ ។</w:t>
      </w:r>
    </w:p>
    <w:p w:rsidR="00C57C75" w:rsidRPr="0078640B" w:rsidRDefault="0078640B" w:rsidP="0089734A">
      <w:pPr>
        <w:pStyle w:val="ListParagraph"/>
        <w:numPr>
          <w:ilvl w:val="1"/>
          <w:numId w:val="2"/>
        </w:numPr>
        <w:ind w:left="709" w:hanging="425"/>
        <w:rPr>
          <w:rFonts w:ascii="Khmer OS Moul" w:hAnsi="Khmer OS Moul" w:cs="Khmer OS Moul" w:hint="cs"/>
          <w:b/>
          <w:bCs/>
          <w:vanish/>
          <w:sz w:val="24"/>
          <w:szCs w:val="24"/>
          <w:specVanish/>
        </w:rPr>
      </w:pPr>
      <w:r w:rsidRPr="0078640B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បម្លែងទែម៉ូឌីណាមិចៈ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កាលណាប្រព័ន្ធមួយបម្លែង</w:t>
      </w:r>
    </w:p>
    <w:p w:rsidR="0089734A" w:rsidRPr="0089734A" w:rsidRDefault="0089734A" w:rsidP="0089734A">
      <w:pPr>
        <w:pStyle w:val="ListParagraph"/>
        <w:numPr>
          <w:ilvl w:val="0"/>
          <w:numId w:val="1"/>
        </w:numPr>
        <w:ind w:left="284" w:hanging="142"/>
        <w:rPr>
          <w:rFonts w:ascii="Khmer OS Moul" w:hAnsi="Khmer OS Moul" w:cs="Khmer OS Moul"/>
          <w:sz w:val="16"/>
          <w:szCs w:val="24"/>
        </w:rPr>
      </w:pPr>
      <w:bookmarkStart w:id="0" w:name="_GoBack"/>
      <w:bookmarkEnd w:id="0"/>
    </w:p>
    <w:sectPr w:rsidR="0089734A" w:rsidRPr="0089734A" w:rsidSect="00B0079C">
      <w:pgSz w:w="16838" w:h="11906" w:orient="landscape" w:code="9"/>
      <w:pgMar w:top="567" w:right="567" w:bottom="567" w:left="567" w:header="709" w:footer="851" w:gutter="0"/>
      <w:cols w:num="2"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172FD" w:rsidRDefault="004172FD" w:rsidP="00C57C75">
      <w:pPr>
        <w:spacing w:after="0" w:line="240" w:lineRule="auto"/>
      </w:pPr>
      <w:r>
        <w:separator/>
      </w:r>
    </w:p>
  </w:endnote>
  <w:endnote w:type="continuationSeparator" w:id="0">
    <w:p w:rsidR="004172FD" w:rsidRDefault="004172FD" w:rsidP="00C57C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mer OS Moul">
    <w:panose1 w:val="02000500000000000000"/>
    <w:charset w:val="00"/>
    <w:family w:val="auto"/>
    <w:pitch w:val="variable"/>
    <w:sig w:usb0="A00000A7" w:usb1="5000004A" w:usb2="00010000" w:usb3="00000000" w:csb0="00000111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172FD" w:rsidRDefault="004172FD" w:rsidP="00C57C75">
      <w:pPr>
        <w:spacing w:after="0" w:line="240" w:lineRule="auto"/>
      </w:pPr>
      <w:r>
        <w:separator/>
      </w:r>
    </w:p>
  </w:footnote>
  <w:footnote w:type="continuationSeparator" w:id="0">
    <w:p w:rsidR="004172FD" w:rsidRDefault="004172FD" w:rsidP="00C57C7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39A574D"/>
    <w:multiLevelType w:val="multilevel"/>
    <w:tmpl w:val="FDE8380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Times New Roman" w:hAnsi="Times New Roman" w:cs="Times New Roman" w:hint="default"/>
        <w:b/>
        <w:bCs/>
        <w:sz w:val="22"/>
        <w:szCs w:val="36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7A4B5A4C"/>
    <w:multiLevelType w:val="hybridMultilevel"/>
    <w:tmpl w:val="0CDA42DC"/>
    <w:lvl w:ilvl="0" w:tplc="6908ED44">
      <w:start w:val="1"/>
      <w:numFmt w:val="upperRoman"/>
      <w:lvlText w:val="%1."/>
      <w:lvlJc w:val="right"/>
      <w:pPr>
        <w:ind w:left="720" w:hanging="360"/>
      </w:pPr>
      <w:rPr>
        <w:rFonts w:ascii="Times New Roman" w:hAnsi="Times New Roman" w:cs="Times New Roman" w:hint="default"/>
        <w:b/>
        <w:bCs/>
        <w:sz w:val="24"/>
        <w:szCs w:val="4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20"/>
  <w:drawingGridHorizontalSpacing w:val="110"/>
  <w:drawingGridVerticalSpacing w:val="16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734A"/>
    <w:rsid w:val="00042C09"/>
    <w:rsid w:val="00185FE9"/>
    <w:rsid w:val="003F335F"/>
    <w:rsid w:val="004172FD"/>
    <w:rsid w:val="004F29D7"/>
    <w:rsid w:val="006966A8"/>
    <w:rsid w:val="0078640B"/>
    <w:rsid w:val="0089734A"/>
    <w:rsid w:val="00A52527"/>
    <w:rsid w:val="00AF5E1C"/>
    <w:rsid w:val="00B0079C"/>
    <w:rsid w:val="00C57C75"/>
    <w:rsid w:val="00D56FED"/>
    <w:rsid w:val="00D647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E8E3AF"/>
  <w15:chartTrackingRefBased/>
  <w15:docId w15:val="{518F3980-DA84-4BA1-84F9-68E363C2E0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9734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57C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7C75"/>
    <w:rPr>
      <w:rFonts w:cs="Arial Unicode MS"/>
    </w:rPr>
  </w:style>
  <w:style w:type="paragraph" w:styleId="Footer">
    <w:name w:val="footer"/>
    <w:basedOn w:val="Normal"/>
    <w:link w:val="FooterChar"/>
    <w:uiPriority w:val="99"/>
    <w:unhideWhenUsed/>
    <w:rsid w:val="00C57C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7C75"/>
    <w:rPr>
      <w:rFonts w:cs="Arial Unicode MS"/>
    </w:rPr>
  </w:style>
  <w:style w:type="character" w:styleId="PlaceholderText">
    <w:name w:val="Placeholder Text"/>
    <w:basedOn w:val="DefaultParagraphFont"/>
    <w:uiPriority w:val="99"/>
    <w:semiHidden/>
    <w:rsid w:val="00185FE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gif"/><Relationship Id="rId2" Type="http://schemas.openxmlformats.org/officeDocument/2006/relationships/styles" Target="styles.xml"/><Relationship Id="rId16" Type="http://schemas.openxmlformats.org/officeDocument/2006/relationships/image" Target="media/image6.gi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jpeg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46</Words>
  <Characters>26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4</cp:revision>
  <dcterms:created xsi:type="dcterms:W3CDTF">2017-11-16T18:02:00Z</dcterms:created>
  <dcterms:modified xsi:type="dcterms:W3CDTF">2017-11-16T1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